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5202E3" w14:textId="0FF78202" w:rsidR="0054712B" w:rsidRDefault="0068248C" w:rsidP="00C952C2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7173F7">
        <w:t>.</w:t>
      </w:r>
      <w:r w:rsidR="00C829A2">
        <w:t>2</w:t>
      </w:r>
      <w:r w:rsidR="00754ECB">
        <w:t xml:space="preserve">  </w:t>
      </w:r>
      <w:r w:rsidR="007173F7">
        <w:t>Mean</w:t>
      </w:r>
      <w:proofErr w:type="gramEnd"/>
      <w:r w:rsidR="007173F7">
        <w:t xml:space="preserve"> Value Theorem</w:t>
      </w:r>
    </w:p>
    <w:p w14:paraId="77458186" w14:textId="77777777" w:rsidR="0054712B" w:rsidRPr="00C952C2" w:rsidRDefault="0054712B" w:rsidP="0054712B">
      <w:pPr>
        <w:rPr>
          <w:rFonts w:asciiTheme="minorHAnsi" w:hAnsiTheme="minorHAnsi" w:cstheme="minorHAnsi"/>
          <w:b/>
          <w:sz w:val="32"/>
          <w:szCs w:val="32"/>
        </w:rPr>
      </w:pPr>
    </w:p>
    <w:p w14:paraId="4086E153" w14:textId="77777777" w:rsidR="0054712B" w:rsidRPr="00C952C2" w:rsidRDefault="007173F7" w:rsidP="00C952C2">
      <w:pPr>
        <w:pStyle w:val="Heading1"/>
        <w:spacing w:before="0"/>
        <w:rPr>
          <w:b w:val="0"/>
        </w:rPr>
      </w:pPr>
      <w:r w:rsidRPr="00C952C2">
        <w:t>Topic 1</w:t>
      </w:r>
      <w:r w:rsidR="000C6DC4" w:rsidRPr="00C952C2">
        <w:t xml:space="preserve">:  </w:t>
      </w:r>
      <w:r w:rsidR="00FD4FC3" w:rsidRPr="00C952C2">
        <w:t>Rolle’s Theorem</w:t>
      </w:r>
    </w:p>
    <w:p w14:paraId="117EF982" w14:textId="77777777" w:rsidR="00CF59ED" w:rsidRPr="00C952C2" w:rsidRDefault="00CF59ED" w:rsidP="00C952C2">
      <w:pPr>
        <w:jc w:val="both"/>
        <w:rPr>
          <w:rFonts w:asciiTheme="minorHAnsi" w:hAnsiTheme="minorHAnsi" w:cstheme="minorHAnsi"/>
          <w:b/>
        </w:rPr>
      </w:pPr>
    </w:p>
    <w:p w14:paraId="17A8890E" w14:textId="1BEDD337" w:rsidR="00C952C2" w:rsidRPr="00C952C2" w:rsidRDefault="00C952C2" w:rsidP="00BD745D">
      <w:pPr>
        <w:spacing w:line="288" w:lineRule="auto"/>
        <w:rPr>
          <w:rFonts w:asciiTheme="minorHAnsi" w:hAnsiTheme="minorHAnsi" w:cstheme="minorHAnsi"/>
        </w:rPr>
      </w:pPr>
      <w:r w:rsidRPr="00C952C2">
        <w:rPr>
          <w:rFonts w:asciiTheme="minorHAnsi" w:hAnsiTheme="minorHAnsi" w:cstheme="minorHAnsi"/>
          <w:b/>
        </w:rPr>
        <w:t>Rolle’s Theorem</w:t>
      </w:r>
      <w:r>
        <w:rPr>
          <w:rFonts w:asciiTheme="minorHAnsi" w:hAnsiTheme="minorHAnsi" w:cstheme="minorHAnsi"/>
          <w:b/>
        </w:rPr>
        <w:t xml:space="preserve">:  </w:t>
      </w:r>
      <w:r w:rsidRPr="00C952C2">
        <w:rPr>
          <w:rFonts w:asciiTheme="minorHAnsi" w:hAnsiTheme="minorHAnsi" w:cstheme="minorHAnsi"/>
        </w:rPr>
        <w:t xml:space="preserve">Let </w:t>
      </w:r>
      <w:r w:rsidR="00C72BC3">
        <w:rPr>
          <w:rFonts w:asciiTheme="minorHAnsi" w:hAnsiTheme="minorHAnsi" w:cstheme="minorHAnsi"/>
          <w:i/>
          <w:iCs/>
        </w:rPr>
        <w:t>f</w:t>
      </w:r>
      <w:r w:rsidRPr="00C952C2">
        <w:rPr>
          <w:rFonts w:asciiTheme="minorHAnsi" w:hAnsiTheme="minorHAnsi" w:cstheme="minorHAnsi"/>
        </w:rPr>
        <w:t xml:space="preserve"> be continuous on a closed interval </w:t>
      </w:r>
      <w:r w:rsidR="00C72BC3" w:rsidRPr="00C72BC3">
        <w:rPr>
          <w:rFonts w:asciiTheme="minorHAnsi" w:hAnsiTheme="minorHAnsi" w:cstheme="minorHAnsi"/>
          <w:position w:val="-14"/>
        </w:rPr>
        <w:object w:dxaOrig="560" w:dyaOrig="400" w14:anchorId="1201A6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square bracket a comma b right square bracket" style="width:27.3pt;height:19.8pt" o:ole="">
            <v:imagedata r:id="rId6" o:title=""/>
          </v:shape>
          <o:OLEObject Type="Embed" ProgID="Equation.DSMT4" ShapeID="_x0000_i1025" DrawAspect="Content" ObjectID="_1624276503" r:id="rId7"/>
        </w:object>
      </w:r>
      <w:r w:rsidR="00C72BC3">
        <w:rPr>
          <w:rFonts w:asciiTheme="minorHAnsi" w:hAnsiTheme="minorHAnsi" w:cstheme="minorHAnsi"/>
        </w:rPr>
        <w:t xml:space="preserve"> </w:t>
      </w:r>
      <w:r w:rsidRPr="00C952C2">
        <w:rPr>
          <w:rFonts w:asciiTheme="minorHAnsi" w:hAnsiTheme="minorHAnsi" w:cstheme="minorHAnsi"/>
        </w:rPr>
        <w:t xml:space="preserve">and differentiable on </w:t>
      </w:r>
      <w:r w:rsidR="00C72BC3" w:rsidRPr="00C72BC3">
        <w:rPr>
          <w:rFonts w:asciiTheme="minorHAnsi" w:hAnsiTheme="minorHAnsi" w:cstheme="minorHAnsi"/>
          <w:position w:val="-14"/>
        </w:rPr>
        <w:object w:dxaOrig="580" w:dyaOrig="400" w14:anchorId="2EE79E72">
          <v:shape id="_x0000_i1026" type="#_x0000_t75" alt="left parenthesis a comma b right parenthesis" style="width:29.4pt;height:19.8pt" o:ole="">
            <v:imagedata r:id="rId8" o:title=""/>
          </v:shape>
          <o:OLEObject Type="Embed" ProgID="Equation.DSMT4" ShapeID="_x0000_i1026" DrawAspect="Content" ObjectID="_1624276504" r:id="rId9"/>
        </w:object>
      </w:r>
      <w:r w:rsidRPr="00C952C2">
        <w:rPr>
          <w:rFonts w:asciiTheme="minorHAnsi" w:hAnsiTheme="minorHAnsi" w:cstheme="minorHAnsi"/>
        </w:rPr>
        <w:t xml:space="preserve"> with </w:t>
      </w:r>
      <w:r w:rsidR="00C72BC3" w:rsidRPr="00C72BC3">
        <w:rPr>
          <w:rFonts w:asciiTheme="minorHAnsi" w:hAnsiTheme="minorHAnsi" w:cstheme="minorHAnsi"/>
          <w:position w:val="-10"/>
        </w:rPr>
        <w:object w:dxaOrig="1240" w:dyaOrig="320" w14:anchorId="140E7BA7">
          <v:shape id="_x0000_i1027" type="#_x0000_t75" alt="f of a equals f of b" style="width:62.7pt;height:16.2pt" o:ole="">
            <v:imagedata r:id="rId10" o:title=""/>
          </v:shape>
          <o:OLEObject Type="Embed" ProgID="Equation.DSMT4" ShapeID="_x0000_i1027" DrawAspect="Content" ObjectID="_1624276505" r:id="rId11"/>
        </w:object>
      </w:r>
      <w:r w:rsidR="00C72BC3">
        <w:rPr>
          <w:rFonts w:asciiTheme="minorHAnsi" w:hAnsiTheme="minorHAnsi" w:cstheme="minorHAnsi"/>
        </w:rPr>
        <w:t xml:space="preserve"> </w:t>
      </w:r>
      <w:r w:rsidRPr="00C952C2">
        <w:rPr>
          <w:rFonts w:asciiTheme="minorHAnsi" w:hAnsiTheme="minorHAnsi" w:cstheme="minorHAnsi"/>
        </w:rPr>
        <w:t xml:space="preserve">.  There is at least one number </w:t>
      </w:r>
      <w:r w:rsidR="00C72BC3">
        <w:rPr>
          <w:rFonts w:asciiTheme="minorHAnsi" w:hAnsiTheme="minorHAnsi" w:cstheme="minorHAnsi"/>
          <w:i/>
          <w:iCs/>
        </w:rPr>
        <w:t xml:space="preserve">c </w:t>
      </w:r>
      <w:r w:rsidRPr="00C952C2">
        <w:rPr>
          <w:rFonts w:asciiTheme="minorHAnsi" w:hAnsiTheme="minorHAnsi" w:cstheme="minorHAnsi"/>
        </w:rPr>
        <w:t xml:space="preserve">in </w:t>
      </w:r>
      <w:r w:rsidR="00C72BC3" w:rsidRPr="00C72BC3">
        <w:rPr>
          <w:rFonts w:asciiTheme="minorHAnsi" w:hAnsiTheme="minorHAnsi" w:cstheme="minorHAnsi"/>
          <w:position w:val="-14"/>
        </w:rPr>
        <w:object w:dxaOrig="580" w:dyaOrig="400" w14:anchorId="5851BFF8">
          <v:shape id="_x0000_i1028" type="#_x0000_t75" alt="left parenthesis a comma b right parenthesis" style="width:29.4pt;height:19.8pt" o:ole="">
            <v:imagedata r:id="rId8" o:title=""/>
          </v:shape>
          <o:OLEObject Type="Embed" ProgID="Equation.DSMT4" ShapeID="_x0000_i1028" DrawAspect="Content" ObjectID="_1624276506" r:id="rId12"/>
        </w:object>
      </w:r>
      <w:r w:rsidRPr="00C952C2">
        <w:rPr>
          <w:rFonts w:asciiTheme="minorHAnsi" w:hAnsiTheme="minorHAnsi" w:cstheme="minorHAnsi"/>
        </w:rPr>
        <w:t xml:space="preserve"> such tha</w:t>
      </w:r>
      <w:r w:rsidR="00C72BC3">
        <w:rPr>
          <w:rFonts w:asciiTheme="minorHAnsi" w:hAnsiTheme="minorHAnsi" w:cstheme="minorHAnsi"/>
        </w:rPr>
        <w:t xml:space="preserve">t </w:t>
      </w:r>
      <w:r w:rsidR="00C72BC3" w:rsidRPr="00C72BC3">
        <w:rPr>
          <w:rFonts w:asciiTheme="minorHAnsi" w:hAnsiTheme="minorHAnsi" w:cstheme="minorHAnsi"/>
          <w:position w:val="-10"/>
        </w:rPr>
        <w:object w:dxaOrig="940" w:dyaOrig="320" w14:anchorId="293E9FAB">
          <v:shape id="_x0000_i1029" type="#_x0000_t75" alt="f prime of c equals 0" style="width:47.4pt;height:16.2pt" o:ole="">
            <v:imagedata r:id="rId13" o:title=""/>
          </v:shape>
          <o:OLEObject Type="Embed" ProgID="Equation.DSMT4" ShapeID="_x0000_i1029" DrawAspect="Content" ObjectID="_1624276507" r:id="rId14"/>
        </w:object>
      </w:r>
      <w:r w:rsidRPr="00C952C2">
        <w:rPr>
          <w:rFonts w:asciiTheme="minorHAnsi" w:hAnsiTheme="minorHAnsi" w:cstheme="minorHAnsi"/>
        </w:rPr>
        <w:t>.</w:t>
      </w:r>
    </w:p>
    <w:p w14:paraId="1647FB40" w14:textId="77777777" w:rsidR="001B0BB8" w:rsidRPr="00C952C2" w:rsidRDefault="001B0BB8" w:rsidP="00CE5FBB">
      <w:pPr>
        <w:rPr>
          <w:rFonts w:asciiTheme="minorHAnsi" w:hAnsiTheme="minorHAnsi" w:cstheme="minorHAnsi"/>
        </w:rPr>
      </w:pPr>
    </w:p>
    <w:p w14:paraId="627E8C15" w14:textId="77777777" w:rsidR="00FD4FC3" w:rsidRPr="00C952C2" w:rsidRDefault="00FD4FC3" w:rsidP="00837E3B">
      <w:pPr>
        <w:rPr>
          <w:rFonts w:asciiTheme="minorHAnsi" w:hAnsiTheme="minorHAnsi" w:cstheme="minorHAnsi"/>
        </w:rPr>
      </w:pPr>
      <w:r w:rsidRPr="00C952C2">
        <w:rPr>
          <w:rFonts w:asciiTheme="minorHAnsi" w:hAnsiTheme="minorHAnsi" w:cstheme="minorHAnsi"/>
          <w:noProof/>
        </w:rPr>
        <w:drawing>
          <wp:inline distT="0" distB="0" distL="0" distR="0" wp14:anchorId="51040E72" wp14:editId="11F1999F">
            <wp:extent cx="2698624" cy="1828800"/>
            <wp:effectExtent l="0" t="0" r="6985" b="0"/>
            <wp:docPr id="7171" name="Picture 3" descr="illustration of Rolle's theorem:  The graph of y equals f of x is a downward opening curve starting from point (a comma f of a) and reaches to point (b comma f of b) above x axis. A point is marked on the vertex of the curve from the point c on x axis, where f prime of c = 0. A tangent line is drawn to intersect the point c on the curve. A dashed line is drawn from the point a to the point b on the curve showing that f of a = f of b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62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0E68F" w14:textId="77777777" w:rsidR="00FD4FC3" w:rsidRPr="00C952C2" w:rsidRDefault="00FD4FC3" w:rsidP="00CE5FBB">
      <w:pPr>
        <w:rPr>
          <w:rFonts w:asciiTheme="minorHAnsi" w:hAnsiTheme="minorHAnsi" w:cstheme="minorHAnsi"/>
        </w:rPr>
      </w:pPr>
    </w:p>
    <w:p w14:paraId="0829C921" w14:textId="77777777" w:rsidR="00FD4FC3" w:rsidRPr="00C952C2" w:rsidRDefault="00D67BDC" w:rsidP="00837E3B">
      <w:pPr>
        <w:rPr>
          <w:rFonts w:asciiTheme="minorHAnsi" w:hAnsiTheme="minorHAnsi" w:cstheme="minorHAnsi"/>
        </w:rPr>
      </w:pPr>
      <w:r w:rsidRPr="00C952C2">
        <w:rPr>
          <w:rFonts w:asciiTheme="minorHAnsi" w:hAnsiTheme="minorHAnsi" w:cstheme="minorHAnsi"/>
          <w:noProof/>
        </w:rPr>
        <w:drawing>
          <wp:inline distT="0" distB="0" distL="0" distR="0" wp14:anchorId="76CF53EC" wp14:editId="2C87D5B1">
            <wp:extent cx="4477523" cy="1828800"/>
            <wp:effectExtent l="0" t="0" r="0" b="0"/>
            <wp:docPr id="9219" name="Picture 3" descr="Two graphs of y = f of x that do not satisfy the conditions of Rolle's theorem.\. The first graph has two curves. The first curve is a downward opening increasing curve from the point a on x axis to a point between a and b, above x axis. The second curve is decreasing from an open crcle at the same x-value as the first part stops but below the first curve and falls opening downward to the point b on the x-axis. A note in the graph reads, No horizontal tangent lines on the interval (a, b); f not continuous on left bracket a comma b right bracket. The second graph has two curves, the first curve is an upward opening increasing curve starting from a point a above x axis and reaches to a point between a and b. The second curve is then an upward opening decreasing curve from the same point between a and b and reaches to a point b above x axis. A note on the graph reads, No horizontal tangent lines on (a, b); f is not differentiable on (a, b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7523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C0E92" w14:textId="6108039A" w:rsidR="00C952C2" w:rsidRDefault="00C952C2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5F6F4558" w14:textId="1CD3A3B5" w:rsidR="00BA2DBC" w:rsidRPr="00C952C2" w:rsidRDefault="007173F7" w:rsidP="00C952C2">
      <w:pPr>
        <w:pStyle w:val="Heading1"/>
        <w:spacing w:before="0"/>
      </w:pPr>
      <w:r w:rsidRPr="00C952C2">
        <w:lastRenderedPageBreak/>
        <w:t>Topic 2</w:t>
      </w:r>
      <w:r w:rsidR="00277BFB" w:rsidRPr="00C952C2">
        <w:t xml:space="preserve">:  </w:t>
      </w:r>
      <w:r w:rsidR="00FD4FC3" w:rsidRPr="00C952C2">
        <w:t>Mean Value Theorem</w:t>
      </w:r>
    </w:p>
    <w:p w14:paraId="4AC41F01" w14:textId="77777777" w:rsidR="00277BFB" w:rsidRPr="00C952C2" w:rsidRDefault="00277BFB" w:rsidP="00CE5FBB">
      <w:pPr>
        <w:rPr>
          <w:rFonts w:asciiTheme="minorHAnsi" w:hAnsiTheme="minorHAnsi" w:cstheme="minorHAnsi"/>
          <w:b/>
        </w:rPr>
      </w:pPr>
    </w:p>
    <w:p w14:paraId="5D640F5C" w14:textId="1CB6BB6E" w:rsidR="00C952C2" w:rsidRPr="00C952C2" w:rsidRDefault="00C952C2" w:rsidP="00BD745D">
      <w:pPr>
        <w:spacing w:line="288" w:lineRule="auto"/>
        <w:rPr>
          <w:rFonts w:asciiTheme="minorHAnsi" w:hAnsiTheme="minorHAnsi" w:cstheme="minorHAnsi"/>
        </w:rPr>
      </w:pPr>
      <w:r w:rsidRPr="00C952C2">
        <w:rPr>
          <w:rFonts w:asciiTheme="minorHAnsi" w:hAnsiTheme="minorHAnsi" w:cstheme="minorHAnsi"/>
          <w:b/>
        </w:rPr>
        <w:t>Mean Value Theorem</w:t>
      </w:r>
      <w:r>
        <w:rPr>
          <w:rFonts w:asciiTheme="minorHAnsi" w:hAnsiTheme="minorHAnsi" w:cstheme="minorHAnsi"/>
          <w:b/>
        </w:rPr>
        <w:t xml:space="preserve">:  </w:t>
      </w:r>
      <w:r w:rsidRPr="00C952C2">
        <w:rPr>
          <w:rFonts w:asciiTheme="minorHAnsi" w:hAnsiTheme="minorHAnsi" w:cstheme="minorHAnsi"/>
        </w:rPr>
        <w:t xml:space="preserve">Let </w:t>
      </w:r>
      <w:r w:rsidR="00BD745D">
        <w:rPr>
          <w:rFonts w:asciiTheme="minorHAnsi" w:hAnsiTheme="minorHAnsi" w:cstheme="minorHAnsi"/>
          <w:i/>
          <w:iCs/>
        </w:rPr>
        <w:t xml:space="preserve">f </w:t>
      </w:r>
      <w:r w:rsidRPr="00C952C2">
        <w:rPr>
          <w:rFonts w:asciiTheme="minorHAnsi" w:hAnsiTheme="minorHAnsi" w:cstheme="minorHAnsi"/>
        </w:rPr>
        <w:t xml:space="preserve">be continuous on a closed interval </w:t>
      </w:r>
      <w:r w:rsidR="00BD745D" w:rsidRPr="00C72BC3">
        <w:rPr>
          <w:rFonts w:asciiTheme="minorHAnsi" w:hAnsiTheme="minorHAnsi" w:cstheme="minorHAnsi"/>
          <w:position w:val="-14"/>
        </w:rPr>
        <w:object w:dxaOrig="560" w:dyaOrig="400" w14:anchorId="0A79CAEE">
          <v:shape id="_x0000_i1030" type="#_x0000_t75" alt="left square bracket a comma b right square bracket" style="width:27.3pt;height:19.8pt" o:ole="">
            <v:imagedata r:id="rId6" o:title=""/>
          </v:shape>
          <o:OLEObject Type="Embed" ProgID="Equation.DSMT4" ShapeID="_x0000_i1030" DrawAspect="Content" ObjectID="_1624276508" r:id="rId17"/>
        </w:object>
      </w:r>
      <w:r w:rsidR="007170FC">
        <w:rPr>
          <w:rFonts w:asciiTheme="minorHAnsi" w:hAnsiTheme="minorHAnsi" w:cstheme="minorHAnsi"/>
        </w:rPr>
        <w:t xml:space="preserve"> </w:t>
      </w:r>
      <w:bookmarkStart w:id="0" w:name="_GoBack"/>
      <w:bookmarkEnd w:id="0"/>
      <w:r w:rsidRPr="00C952C2">
        <w:rPr>
          <w:rFonts w:asciiTheme="minorHAnsi" w:hAnsiTheme="minorHAnsi" w:cstheme="minorHAnsi"/>
        </w:rPr>
        <w:t xml:space="preserve">and differentiable on </w:t>
      </w:r>
      <w:r w:rsidR="00BD745D" w:rsidRPr="00C72BC3">
        <w:rPr>
          <w:rFonts w:asciiTheme="minorHAnsi" w:hAnsiTheme="minorHAnsi" w:cstheme="minorHAnsi"/>
          <w:position w:val="-14"/>
        </w:rPr>
        <w:object w:dxaOrig="580" w:dyaOrig="400" w14:anchorId="32061D3E">
          <v:shape id="_x0000_i1031" type="#_x0000_t75" alt="left parenthesis a comma b right parenthesis" style="width:29.4pt;height:19.8pt" o:ole="">
            <v:imagedata r:id="rId8" o:title=""/>
          </v:shape>
          <o:OLEObject Type="Embed" ProgID="Equation.DSMT4" ShapeID="_x0000_i1031" DrawAspect="Content" ObjectID="_1624276509" r:id="rId18"/>
        </w:object>
      </w:r>
      <w:r w:rsidRPr="00C952C2">
        <w:rPr>
          <w:rFonts w:asciiTheme="minorHAnsi" w:hAnsiTheme="minorHAnsi" w:cstheme="minorHAnsi"/>
        </w:rPr>
        <w:t xml:space="preserve">.  There is at least one number </w:t>
      </w:r>
      <w:r w:rsidR="00BD745D">
        <w:rPr>
          <w:rFonts w:asciiTheme="minorHAnsi" w:hAnsiTheme="minorHAnsi" w:cstheme="minorHAnsi"/>
          <w:i/>
          <w:iCs/>
        </w:rPr>
        <w:t>c</w:t>
      </w:r>
      <w:r w:rsidRPr="00C952C2">
        <w:rPr>
          <w:rFonts w:asciiTheme="minorHAnsi" w:hAnsiTheme="minorHAnsi" w:cstheme="minorHAnsi"/>
        </w:rPr>
        <w:t xml:space="preserve"> in </w:t>
      </w:r>
      <w:r w:rsidR="00BD745D" w:rsidRPr="00C72BC3">
        <w:rPr>
          <w:rFonts w:asciiTheme="minorHAnsi" w:hAnsiTheme="minorHAnsi" w:cstheme="minorHAnsi"/>
          <w:position w:val="-14"/>
        </w:rPr>
        <w:object w:dxaOrig="580" w:dyaOrig="400" w14:anchorId="729CC08E">
          <v:shape id="_x0000_i1032" type="#_x0000_t75" alt="left parenthesis a comma b right parenthesis" style="width:29.4pt;height:19.8pt" o:ole="">
            <v:imagedata r:id="rId8" o:title=""/>
          </v:shape>
          <o:OLEObject Type="Embed" ProgID="Equation.DSMT4" ShapeID="_x0000_i1032" DrawAspect="Content" ObjectID="_1624276510" r:id="rId19"/>
        </w:object>
      </w:r>
      <w:r w:rsidRPr="00C952C2">
        <w:rPr>
          <w:rFonts w:asciiTheme="minorHAnsi" w:hAnsiTheme="minorHAnsi" w:cstheme="minorHAnsi"/>
        </w:rPr>
        <w:t xml:space="preserve"> such that </w:t>
      </w:r>
      <w:r w:rsidR="002B6EA5" w:rsidRPr="00BD745D">
        <w:rPr>
          <w:rFonts w:asciiTheme="minorHAnsi" w:hAnsiTheme="minorHAnsi" w:cstheme="minorHAnsi"/>
          <w:position w:val="-24"/>
        </w:rPr>
        <w:object w:dxaOrig="1980" w:dyaOrig="620" w14:anchorId="26761FA1">
          <v:shape id="_x0000_i1033" type="#_x0000_t75" alt="f prrime of c equals fraction numerator f of b minus f of a over denominator b minus a" style="width:99.6pt;height:31.2pt" o:ole="">
            <v:imagedata r:id="rId20" o:title=""/>
          </v:shape>
          <o:OLEObject Type="Embed" ProgID="Equation.DSMT4" ShapeID="_x0000_i1033" DrawAspect="Content" ObjectID="_1624276511" r:id="rId21"/>
        </w:object>
      </w:r>
      <w:r w:rsidR="00BD745D">
        <w:rPr>
          <w:rFonts w:asciiTheme="minorHAnsi" w:hAnsiTheme="minorHAnsi" w:cstheme="minorHAnsi"/>
        </w:rPr>
        <w:t>.</w:t>
      </w:r>
    </w:p>
    <w:p w14:paraId="7A3A1514" w14:textId="77777777" w:rsidR="00277BFB" w:rsidRPr="00C952C2" w:rsidRDefault="00277BFB" w:rsidP="00CE5FBB">
      <w:pPr>
        <w:rPr>
          <w:rFonts w:asciiTheme="minorHAnsi" w:hAnsiTheme="minorHAnsi" w:cstheme="minorHAnsi"/>
        </w:rPr>
      </w:pPr>
    </w:p>
    <w:p w14:paraId="21478D4A" w14:textId="77777777" w:rsidR="00D67BDC" w:rsidRPr="00C952C2" w:rsidRDefault="00D67BDC" w:rsidP="00837E3B">
      <w:pPr>
        <w:rPr>
          <w:rFonts w:asciiTheme="minorHAnsi" w:hAnsiTheme="minorHAnsi" w:cstheme="minorHAnsi"/>
        </w:rPr>
      </w:pPr>
      <w:r w:rsidRPr="00C952C2">
        <w:rPr>
          <w:rFonts w:asciiTheme="minorHAnsi" w:hAnsiTheme="minorHAnsi" w:cstheme="minorHAnsi"/>
          <w:noProof/>
        </w:rPr>
        <w:drawing>
          <wp:inline distT="0" distB="0" distL="0" distR="0" wp14:anchorId="0B639051" wp14:editId="278318A6">
            <wp:extent cx="2112626" cy="2468880"/>
            <wp:effectExtent l="0" t="0" r="2540" b="7620"/>
            <wp:docPr id="11267" name="Picture 3" descr="The graph, y equals f of x with points a, c,  and b marked on the positive x-axis. The graph is a downward opening curve. A tangent line with slope equal to f prime of c, intersects the point c marked on the curve above the x axis. A secant line with slope equal to fraction numerator f of b minus f of a over denominator b minus a end fraction is drawn through the points a and b marked on the curve above the x axis. These lines are parallel and their slopes are equal, that is fraction numerator f of b minus f of a over denominator b minus a end fraction equals f prime of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7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626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67BDC" w:rsidRPr="00C952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27866"/>
    <w:multiLevelType w:val="hybridMultilevel"/>
    <w:tmpl w:val="73F03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BA670F"/>
    <w:multiLevelType w:val="hybridMultilevel"/>
    <w:tmpl w:val="04B4C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9"/>
  </w:num>
  <w:num w:numId="5">
    <w:abstractNumId w:val="5"/>
  </w:num>
  <w:num w:numId="6">
    <w:abstractNumId w:val="8"/>
  </w:num>
  <w:num w:numId="7">
    <w:abstractNumId w:val="0"/>
  </w:num>
  <w:num w:numId="8">
    <w:abstractNumId w:val="3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41A77"/>
    <w:rsid w:val="00091DD7"/>
    <w:rsid w:val="000942A3"/>
    <w:rsid w:val="00097362"/>
    <w:rsid w:val="000C6DC4"/>
    <w:rsid w:val="001659D2"/>
    <w:rsid w:val="001802E6"/>
    <w:rsid w:val="00197F32"/>
    <w:rsid w:val="001B0BB8"/>
    <w:rsid w:val="001F6DD7"/>
    <w:rsid w:val="00201917"/>
    <w:rsid w:val="0020606C"/>
    <w:rsid w:val="0026172B"/>
    <w:rsid w:val="00277BFB"/>
    <w:rsid w:val="00284B62"/>
    <w:rsid w:val="0029426E"/>
    <w:rsid w:val="002B01D9"/>
    <w:rsid w:val="002B6EA5"/>
    <w:rsid w:val="00322CEC"/>
    <w:rsid w:val="00342429"/>
    <w:rsid w:val="0036405D"/>
    <w:rsid w:val="003E7262"/>
    <w:rsid w:val="004221B1"/>
    <w:rsid w:val="004303E6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D559B"/>
    <w:rsid w:val="004E09B7"/>
    <w:rsid w:val="005038A8"/>
    <w:rsid w:val="00513758"/>
    <w:rsid w:val="0051565F"/>
    <w:rsid w:val="0054712B"/>
    <w:rsid w:val="00601C2A"/>
    <w:rsid w:val="00623597"/>
    <w:rsid w:val="00623F26"/>
    <w:rsid w:val="006263F0"/>
    <w:rsid w:val="00633544"/>
    <w:rsid w:val="00635971"/>
    <w:rsid w:val="00672041"/>
    <w:rsid w:val="0068248C"/>
    <w:rsid w:val="006846A6"/>
    <w:rsid w:val="00685383"/>
    <w:rsid w:val="006A6810"/>
    <w:rsid w:val="006D4BB5"/>
    <w:rsid w:val="006E1FB4"/>
    <w:rsid w:val="007170FC"/>
    <w:rsid w:val="007173F7"/>
    <w:rsid w:val="00717450"/>
    <w:rsid w:val="00754ECB"/>
    <w:rsid w:val="007714AA"/>
    <w:rsid w:val="00796709"/>
    <w:rsid w:val="007A0A36"/>
    <w:rsid w:val="00806F7C"/>
    <w:rsid w:val="00837E3B"/>
    <w:rsid w:val="008504BF"/>
    <w:rsid w:val="008567CE"/>
    <w:rsid w:val="0086605C"/>
    <w:rsid w:val="0087259D"/>
    <w:rsid w:val="00877F7A"/>
    <w:rsid w:val="008C638A"/>
    <w:rsid w:val="009733B9"/>
    <w:rsid w:val="009806DD"/>
    <w:rsid w:val="009D4D3D"/>
    <w:rsid w:val="009D5528"/>
    <w:rsid w:val="00A21C85"/>
    <w:rsid w:val="00A36907"/>
    <w:rsid w:val="00A42BD9"/>
    <w:rsid w:val="00A97167"/>
    <w:rsid w:val="00B17AE7"/>
    <w:rsid w:val="00B60F80"/>
    <w:rsid w:val="00B70032"/>
    <w:rsid w:val="00B817E5"/>
    <w:rsid w:val="00B9198B"/>
    <w:rsid w:val="00BA2DBC"/>
    <w:rsid w:val="00BD745D"/>
    <w:rsid w:val="00C26F84"/>
    <w:rsid w:val="00C62B4D"/>
    <w:rsid w:val="00C72BC3"/>
    <w:rsid w:val="00C760CC"/>
    <w:rsid w:val="00C829A2"/>
    <w:rsid w:val="00C867A9"/>
    <w:rsid w:val="00C952C2"/>
    <w:rsid w:val="00CB63FD"/>
    <w:rsid w:val="00CD5CAC"/>
    <w:rsid w:val="00CE4593"/>
    <w:rsid w:val="00CE5FBB"/>
    <w:rsid w:val="00CF59ED"/>
    <w:rsid w:val="00D45AA7"/>
    <w:rsid w:val="00D66C38"/>
    <w:rsid w:val="00D67BDC"/>
    <w:rsid w:val="00D8089E"/>
    <w:rsid w:val="00DA0EB5"/>
    <w:rsid w:val="00DA5729"/>
    <w:rsid w:val="00DC478E"/>
    <w:rsid w:val="00E33195"/>
    <w:rsid w:val="00E5369A"/>
    <w:rsid w:val="00E91DFE"/>
    <w:rsid w:val="00E95402"/>
    <w:rsid w:val="00EF4044"/>
    <w:rsid w:val="00F11FEF"/>
    <w:rsid w:val="00F37269"/>
    <w:rsid w:val="00F57799"/>
    <w:rsid w:val="00FD4FC3"/>
    <w:rsid w:val="00FF0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9EB5ECA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952C2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9670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9670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9670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967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9670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670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709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C952C2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952C2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952C2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6AC119-7721-478C-8DAB-20B12AD822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90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5</cp:revision>
  <dcterms:created xsi:type="dcterms:W3CDTF">2019-06-18T16:07:00Z</dcterms:created>
  <dcterms:modified xsi:type="dcterms:W3CDTF">2019-07-10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